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49DC079A" w14:textId="77777777" w:rsidR="00B40D01" w:rsidRDefault="007C73A9" w:rsidP="00B40D01">
      <w:pPr>
        <w:pStyle w:val="a3"/>
      </w:pPr>
      <w:r>
        <w:rPr>
          <w:rFonts w:hint="eastAsia"/>
        </w:rPr>
        <w:t>感知机</w:t>
      </w:r>
      <w:r w:rsidR="00B40D01">
        <w:rPr>
          <w:rFonts w:hint="eastAsia"/>
        </w:rPr>
        <w:t>课后作业</w:t>
      </w:r>
    </w:p>
    <w:p w14:paraId="191C8AD8" w14:textId="2FB8454C" w:rsidR="00C639A1" w:rsidRPr="00C639A1" w:rsidRDefault="00C639A1" w:rsidP="00C639A1">
      <w:pPr>
        <w:jc w:val="center"/>
        <w:rPr>
          <w:rFonts w:hint="eastAsia"/>
        </w:rPr>
      </w:pPr>
      <w:r>
        <w:rPr>
          <w:rFonts w:hint="eastAsia"/>
        </w:rPr>
        <w:t>姓名：</w:t>
      </w:r>
      <w:r>
        <w:rPr>
          <w:rFonts w:hint="eastAsia"/>
        </w:rPr>
        <w:t xml:space="preserve"> </w:t>
      </w:r>
      <w:r w:rsidR="00A50215">
        <w:rPr>
          <w:rFonts w:hint="eastAsia"/>
        </w:rPr>
        <w:t>周睿星</w:t>
      </w:r>
      <w:r>
        <w:t xml:space="preserve">    </w:t>
      </w:r>
      <w:r>
        <w:rPr>
          <w:rFonts w:hint="eastAsia"/>
        </w:rPr>
        <w:t>学号：</w:t>
      </w:r>
      <w:r w:rsidR="00A50215">
        <w:rPr>
          <w:rFonts w:hint="eastAsia"/>
        </w:rPr>
        <w:t>2022280486</w:t>
      </w:r>
    </w:p>
    <w:p w14:paraId="77074985" w14:textId="77777777" w:rsidR="00B40D01" w:rsidRDefault="007C73A9" w:rsidP="007C73A9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如下图所示的训练数据集，其正实例点是</w:t>
      </w:r>
      <w:r w:rsidR="005B59CC" w:rsidRPr="007C73A9">
        <w:rPr>
          <w:position w:val="-14"/>
          <w:sz w:val="28"/>
          <w:szCs w:val="28"/>
        </w:rPr>
        <w:object w:dxaOrig="1080" w:dyaOrig="440" w14:anchorId="2BDE133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.25pt;height:21.95pt" o:ole="">
            <v:imagedata r:id="rId8" o:title=""/>
          </v:shape>
          <o:OLEObject Type="Embed" ProgID="Equation.DSMT4" ShapeID="_x0000_i1025" DrawAspect="Content" ObjectID="_1781206486" r:id="rId9"/>
        </w:object>
      </w:r>
      <w:r>
        <w:rPr>
          <w:rFonts w:hint="eastAsia"/>
          <w:sz w:val="28"/>
          <w:szCs w:val="28"/>
        </w:rPr>
        <w:t>，</w:t>
      </w:r>
      <w:r w:rsidR="005B59CC" w:rsidRPr="007C73A9">
        <w:rPr>
          <w:position w:val="-14"/>
          <w:sz w:val="28"/>
          <w:szCs w:val="28"/>
        </w:rPr>
        <w:object w:dxaOrig="1080" w:dyaOrig="440" w14:anchorId="01931366">
          <v:shape id="_x0000_i1026" type="#_x0000_t75" style="width:54.25pt;height:21.95pt" o:ole="">
            <v:imagedata r:id="rId10" o:title=""/>
          </v:shape>
          <o:OLEObject Type="Embed" ProgID="Equation.DSMT4" ShapeID="_x0000_i1026" DrawAspect="Content" ObjectID="_1781206487" r:id="rId11"/>
        </w:object>
      </w:r>
      <w:r w:rsidR="006A0E9D">
        <w:rPr>
          <w:rFonts w:hint="eastAsia"/>
          <w:sz w:val="28"/>
          <w:szCs w:val="28"/>
        </w:rPr>
        <w:t>，负实例点是</w:t>
      </w:r>
      <w:r w:rsidR="005B59CC" w:rsidRPr="006A0E9D">
        <w:rPr>
          <w:position w:val="-14"/>
          <w:sz w:val="28"/>
          <w:szCs w:val="28"/>
        </w:rPr>
        <w:object w:dxaOrig="1080" w:dyaOrig="440" w14:anchorId="025BE64F">
          <v:shape id="_x0000_i1027" type="#_x0000_t75" style="width:54.25pt;height:21.95pt" o:ole="">
            <v:imagedata r:id="rId12" o:title=""/>
          </v:shape>
          <o:OLEObject Type="Embed" ProgID="Equation.DSMT4" ShapeID="_x0000_i1027" DrawAspect="Content" ObjectID="_1781206488" r:id="rId13"/>
        </w:object>
      </w:r>
      <w:r w:rsidR="006A0E9D">
        <w:rPr>
          <w:rFonts w:hint="eastAsia"/>
          <w:sz w:val="28"/>
          <w:szCs w:val="28"/>
        </w:rPr>
        <w:t>，试用基本的感知机学习算法求感知机模型</w:t>
      </w:r>
      <w:r w:rsidR="006A0E9D" w:rsidRPr="006A0E9D">
        <w:rPr>
          <w:position w:val="-14"/>
          <w:sz w:val="28"/>
          <w:szCs w:val="28"/>
        </w:rPr>
        <w:object w:dxaOrig="2180" w:dyaOrig="400" w14:anchorId="1A9F054C">
          <v:shape id="_x0000_i1028" type="#_x0000_t75" style="width:109pt;height:20.1pt" o:ole="">
            <v:imagedata r:id="rId14" o:title=""/>
          </v:shape>
          <o:OLEObject Type="Embed" ProgID="Equation.DSMT4" ShapeID="_x0000_i1028" DrawAspect="Content" ObjectID="_1781206489" r:id="rId15"/>
        </w:object>
      </w:r>
      <w:r w:rsidR="006A0E9D">
        <w:rPr>
          <w:rFonts w:hint="eastAsia"/>
          <w:sz w:val="28"/>
          <w:szCs w:val="28"/>
        </w:rPr>
        <w:t>。这里，</w:t>
      </w:r>
      <w:r w:rsidR="006A0E9D" w:rsidRPr="006A0E9D">
        <w:rPr>
          <w:position w:val="-18"/>
          <w:sz w:val="28"/>
          <w:szCs w:val="28"/>
        </w:rPr>
        <w:object w:dxaOrig="1560" w:dyaOrig="540" w14:anchorId="619AF41B">
          <v:shape id="_x0000_i1029" type="#_x0000_t75" style="width:78.1pt;height:27.1pt" o:ole="">
            <v:imagedata r:id="rId16" o:title=""/>
          </v:shape>
          <o:OLEObject Type="Embed" ProgID="Equation.DSMT4" ShapeID="_x0000_i1029" DrawAspect="Content" ObjectID="_1781206490" r:id="rId17"/>
        </w:object>
      </w:r>
      <w:r w:rsidR="006A0E9D">
        <w:rPr>
          <w:rFonts w:hint="eastAsia"/>
          <w:sz w:val="28"/>
          <w:szCs w:val="28"/>
        </w:rPr>
        <w:t>，</w:t>
      </w:r>
      <w:r w:rsidR="006A0E9D" w:rsidRPr="006A0E9D">
        <w:rPr>
          <w:position w:val="-18"/>
          <w:sz w:val="28"/>
          <w:szCs w:val="28"/>
        </w:rPr>
        <w:object w:dxaOrig="1440" w:dyaOrig="540" w14:anchorId="1093A9E8">
          <v:shape id="_x0000_i1030" type="#_x0000_t75" style="width:1in;height:27.1pt" o:ole="">
            <v:imagedata r:id="rId18" o:title=""/>
          </v:shape>
          <o:OLEObject Type="Embed" ProgID="Equation.DSMT4" ShapeID="_x0000_i1030" DrawAspect="Content" ObjectID="_1781206491" r:id="rId19"/>
        </w:object>
      </w:r>
      <w:r w:rsidR="00234766">
        <w:rPr>
          <w:rFonts w:hint="eastAsia"/>
          <w:sz w:val="28"/>
          <w:szCs w:val="28"/>
        </w:rPr>
        <w:t>，初始值可取</w:t>
      </w:r>
      <w:r w:rsidR="00234766" w:rsidRPr="00234766">
        <w:rPr>
          <w:position w:val="-12"/>
          <w:sz w:val="28"/>
          <w:szCs w:val="28"/>
        </w:rPr>
        <w:object w:dxaOrig="680" w:dyaOrig="360" w14:anchorId="0BE9EF45">
          <v:shape id="_x0000_i1031" type="#_x0000_t75" style="width:33.65pt;height:18.25pt" o:ole="">
            <v:imagedata r:id="rId20" o:title=""/>
          </v:shape>
          <o:OLEObject Type="Embed" ProgID="Equation.DSMT4" ShapeID="_x0000_i1031" DrawAspect="Content" ObjectID="_1781206492" r:id="rId21"/>
        </w:object>
      </w:r>
      <w:r w:rsidR="00234766">
        <w:rPr>
          <w:rFonts w:hint="eastAsia"/>
          <w:sz w:val="28"/>
          <w:szCs w:val="28"/>
        </w:rPr>
        <w:t>，</w:t>
      </w:r>
      <w:r w:rsidR="00234766" w:rsidRPr="00234766">
        <w:rPr>
          <w:position w:val="-12"/>
          <w:sz w:val="28"/>
          <w:szCs w:val="28"/>
        </w:rPr>
        <w:object w:dxaOrig="620" w:dyaOrig="360" w14:anchorId="288CD035">
          <v:shape id="_x0000_i1032" type="#_x0000_t75" style="width:31.3pt;height:18.25pt" o:ole="">
            <v:imagedata r:id="rId22" o:title=""/>
          </v:shape>
          <o:OLEObject Type="Embed" ProgID="Equation.DSMT4" ShapeID="_x0000_i1032" DrawAspect="Content" ObjectID="_1781206493" r:id="rId23"/>
        </w:object>
      </w:r>
      <w:r w:rsidR="00234766">
        <w:rPr>
          <w:rFonts w:hint="eastAsia"/>
          <w:sz w:val="28"/>
          <w:szCs w:val="28"/>
        </w:rPr>
        <w:t>，</w:t>
      </w:r>
      <w:r w:rsidR="00C851B3">
        <w:rPr>
          <w:rFonts w:hint="eastAsia"/>
          <w:sz w:val="28"/>
          <w:szCs w:val="28"/>
        </w:rPr>
        <w:t>损失函数采用</w:t>
      </w:r>
      <w:r w:rsidR="004F0474" w:rsidRPr="00C851B3">
        <w:rPr>
          <w:position w:val="-32"/>
          <w:sz w:val="28"/>
          <w:szCs w:val="28"/>
        </w:rPr>
        <w:object w:dxaOrig="3260" w:dyaOrig="600" w14:anchorId="3D1C4630">
          <v:shape id="_x0000_i1033" type="#_x0000_t75" style="width:162.65pt;height:29.9pt" o:ole="">
            <v:imagedata r:id="rId24" o:title=""/>
          </v:shape>
          <o:OLEObject Type="Embed" ProgID="Equation.DSMT4" ShapeID="_x0000_i1033" DrawAspect="Content" ObjectID="_1781206494" r:id="rId25"/>
        </w:object>
      </w:r>
      <w:r w:rsidR="00C851B3">
        <w:rPr>
          <w:rFonts w:hint="eastAsia"/>
          <w:sz w:val="28"/>
          <w:szCs w:val="28"/>
        </w:rPr>
        <w:t>，</w:t>
      </w:r>
      <w:r w:rsidR="00234766">
        <w:rPr>
          <w:rFonts w:hint="eastAsia"/>
          <w:sz w:val="28"/>
          <w:szCs w:val="28"/>
        </w:rPr>
        <w:t>参数更新公式采用</w:t>
      </w:r>
      <w:r w:rsidR="00234766" w:rsidRPr="00234766">
        <w:rPr>
          <w:position w:val="-12"/>
          <w:sz w:val="28"/>
          <w:szCs w:val="28"/>
        </w:rPr>
        <w:object w:dxaOrig="1660" w:dyaOrig="360" w14:anchorId="00BD7D7A">
          <v:shape id="_x0000_i1034" type="#_x0000_t75" style="width:82.35pt;height:18.25pt" o:ole="">
            <v:imagedata r:id="rId26" o:title=""/>
          </v:shape>
          <o:OLEObject Type="Embed" ProgID="Equation.DSMT4" ShapeID="_x0000_i1034" DrawAspect="Content" ObjectID="_1781206495" r:id="rId27"/>
        </w:object>
      </w:r>
      <w:r w:rsidR="00234766">
        <w:rPr>
          <w:rFonts w:hint="eastAsia"/>
          <w:sz w:val="28"/>
          <w:szCs w:val="28"/>
        </w:rPr>
        <w:t>，</w:t>
      </w:r>
      <w:r w:rsidR="00234766" w:rsidRPr="00234766">
        <w:rPr>
          <w:position w:val="-12"/>
          <w:sz w:val="28"/>
          <w:szCs w:val="28"/>
        </w:rPr>
        <w:object w:dxaOrig="1340" w:dyaOrig="360" w14:anchorId="0083633A">
          <v:shape id="_x0000_i1035" type="#_x0000_t75" style="width:67.25pt;height:18.25pt" o:ole="">
            <v:imagedata r:id="rId28" o:title=""/>
          </v:shape>
          <o:OLEObject Type="Embed" ProgID="Equation.DSMT4" ShapeID="_x0000_i1035" DrawAspect="Content" ObjectID="_1781206496" r:id="rId29"/>
        </w:object>
      </w:r>
      <w:r w:rsidR="00234766">
        <w:rPr>
          <w:rFonts w:hint="eastAsia"/>
          <w:sz w:val="28"/>
          <w:szCs w:val="28"/>
        </w:rPr>
        <w:t>，</w:t>
      </w:r>
      <w:r w:rsidR="00234766" w:rsidRPr="00234766">
        <w:rPr>
          <w:position w:val="-10"/>
          <w:sz w:val="28"/>
          <w:szCs w:val="28"/>
        </w:rPr>
        <w:object w:dxaOrig="520" w:dyaOrig="320" w14:anchorId="4B825A7F">
          <v:shape id="_x0000_i1036" type="#_x0000_t75" style="width:25.7pt;height:15.9pt" o:ole="">
            <v:imagedata r:id="rId30" o:title=""/>
          </v:shape>
          <o:OLEObject Type="Embed" ProgID="Equation.DSMT4" ShapeID="_x0000_i1036" DrawAspect="Content" ObjectID="_1781206497" r:id="rId31"/>
        </w:object>
      </w:r>
      <w:r w:rsidR="00234766">
        <w:rPr>
          <w:rFonts w:hint="eastAsia"/>
          <w:sz w:val="28"/>
          <w:szCs w:val="28"/>
        </w:rPr>
        <w:t>，</w:t>
      </w:r>
      <w:r w:rsidR="00234766" w:rsidRPr="00234766">
        <w:rPr>
          <w:position w:val="-10"/>
          <w:sz w:val="28"/>
          <w:szCs w:val="28"/>
        </w:rPr>
        <w:object w:dxaOrig="920" w:dyaOrig="320" w14:anchorId="62D6A8D7">
          <v:shape id="_x0000_i1037" type="#_x0000_t75" style="width:46.3pt;height:15.9pt" o:ole="">
            <v:imagedata r:id="rId32" o:title=""/>
          </v:shape>
          <o:OLEObject Type="Embed" ProgID="Equation.DSMT4" ShapeID="_x0000_i1037" DrawAspect="Content" ObjectID="_1781206498" r:id="rId33"/>
        </w:object>
      </w:r>
      <w:r w:rsidR="00234766">
        <w:rPr>
          <w:rFonts w:hint="eastAsia"/>
          <w:sz w:val="28"/>
          <w:szCs w:val="28"/>
        </w:rPr>
        <w:t>，</w:t>
      </w:r>
      <w:r w:rsidR="00234766" w:rsidRPr="00234766">
        <w:rPr>
          <w:position w:val="-12"/>
          <w:sz w:val="28"/>
          <w:szCs w:val="28"/>
        </w:rPr>
        <w:object w:dxaOrig="1219" w:dyaOrig="360" w14:anchorId="60182482">
          <v:shape id="_x0000_i1038" type="#_x0000_t75" style="width:60.85pt;height:18.25pt" o:ole="">
            <v:imagedata r:id="rId34" o:title=""/>
          </v:shape>
          <o:OLEObject Type="Embed" ProgID="Equation.DSMT4" ShapeID="_x0000_i1038" DrawAspect="Content" ObjectID="_1781206499" r:id="rId35"/>
        </w:object>
      </w:r>
      <w:r w:rsidR="00234766">
        <w:rPr>
          <w:rFonts w:hint="eastAsia"/>
          <w:sz w:val="28"/>
          <w:szCs w:val="28"/>
        </w:rPr>
        <w:t>，</w:t>
      </w:r>
      <w:r w:rsidR="00234766" w:rsidRPr="00234766">
        <w:rPr>
          <w:position w:val="-12"/>
          <w:sz w:val="28"/>
          <w:szCs w:val="28"/>
        </w:rPr>
        <w:object w:dxaOrig="760" w:dyaOrig="360" w14:anchorId="193D785B">
          <v:shape id="_x0000_i1039" type="#_x0000_t75" style="width:38.35pt;height:18.25pt" o:ole="">
            <v:imagedata r:id="rId36" o:title=""/>
          </v:shape>
          <o:OLEObject Type="Embed" ProgID="Equation.DSMT4" ShapeID="_x0000_i1039" DrawAspect="Content" ObjectID="_1781206500" r:id="rId37"/>
        </w:object>
      </w:r>
      <w:r w:rsidR="006A0E9D">
        <w:rPr>
          <w:rFonts w:hint="eastAsia"/>
          <w:sz w:val="28"/>
          <w:szCs w:val="28"/>
        </w:rPr>
        <w:t>。</w:t>
      </w:r>
    </w:p>
    <w:p w14:paraId="6D9C7756" w14:textId="77777777" w:rsidR="00C639A1" w:rsidRDefault="005B59CC" w:rsidP="007C73A9">
      <w:pPr>
        <w:rPr>
          <w:sz w:val="28"/>
          <w:szCs w:val="28"/>
        </w:rPr>
      </w:pPr>
      <w:r w:rsidRPr="005B59CC">
        <w:rPr>
          <w:noProof/>
          <w:sz w:val="28"/>
          <w:szCs w:val="28"/>
        </w:rPr>
        <w:drawing>
          <wp:inline distT="0" distB="0" distL="0" distR="0" wp14:anchorId="663EE877" wp14:editId="1668F9EB">
            <wp:extent cx="3218213" cy="2410973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0034" cy="24198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69B208B" w14:textId="77777777" w:rsidR="00F04CB1" w:rsidRDefault="00C639A1" w:rsidP="0029521C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解：</w:t>
      </w:r>
    </w:p>
    <w:p w14:paraId="5B310CD8" w14:textId="77777777" w:rsidR="00A50215" w:rsidRDefault="00A50215" w:rsidP="00A50215">
      <w:pPr>
        <w:widowControl/>
        <w:numPr>
          <w:ilvl w:val="0"/>
          <w:numId w:val="3"/>
        </w:numPr>
        <w:spacing w:before="100" w:beforeAutospacing="1" w:after="100" w:afterAutospacing="1"/>
        <w:jc w:val="left"/>
        <w:rPr>
          <w:rFonts w:ascii="宋体" w:eastAsia="宋体" w:hAnsi="宋体" w:cs="宋体"/>
          <w:kern w:val="0"/>
          <w:sz w:val="24"/>
          <w:szCs w:val="24"/>
        </w:rPr>
      </w:pPr>
      <w:r w:rsidRPr="00A50215">
        <w:rPr>
          <w:rFonts w:ascii="宋体" w:eastAsia="宋体" w:hAnsi="宋体" w:cs="宋体"/>
          <w:b/>
          <w:bCs/>
          <w:kern w:val="0"/>
          <w:sz w:val="24"/>
          <w:szCs w:val="24"/>
        </w:rPr>
        <w:t>初始化</w:t>
      </w:r>
      <w:r w:rsidRPr="00A50215">
        <w:rPr>
          <w:rFonts w:ascii="宋体" w:eastAsia="宋体" w:hAnsi="宋体" w:cs="宋体"/>
          <w:kern w:val="0"/>
          <w:sz w:val="24"/>
          <w:szCs w:val="24"/>
        </w:rPr>
        <w:t>：权重 w 和偏差 b 初始为0，学习率 eta 为1。</w:t>
      </w:r>
    </w:p>
    <w:p w14:paraId="068E6680" w14:textId="58B7DF89" w:rsidR="00A50215" w:rsidRPr="00A50215" w:rsidRDefault="00A50215" w:rsidP="00A50215">
      <w:pPr>
        <w:widowControl/>
        <w:spacing w:before="100" w:beforeAutospacing="1" w:after="100" w:afterAutospacing="1"/>
        <w:ind w:left="360"/>
        <w:jc w:val="left"/>
        <w:rPr>
          <w:rFonts w:ascii="宋体" w:eastAsia="宋体" w:hAnsi="宋体" w:cs="宋体" w:hint="eastAsia"/>
          <w:kern w:val="0"/>
          <w:sz w:val="24"/>
          <w:szCs w:val="24"/>
        </w:rPr>
      </w:pPr>
      <w:r>
        <w:rPr>
          <w:noProof/>
        </w:rPr>
        <w:drawing>
          <wp:inline distT="0" distB="0" distL="0" distR="0" wp14:anchorId="210775FE" wp14:editId="36466857">
            <wp:extent cx="901746" cy="685835"/>
            <wp:effectExtent l="0" t="0" r="0" b="0"/>
            <wp:docPr id="8706280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062802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901746" cy="6858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C6B1C2" w14:textId="77777777" w:rsidR="00A50215" w:rsidRDefault="00A50215" w:rsidP="00A50215">
      <w:pPr>
        <w:widowControl/>
        <w:numPr>
          <w:ilvl w:val="0"/>
          <w:numId w:val="3"/>
        </w:numPr>
        <w:spacing w:before="100" w:beforeAutospacing="1" w:after="100" w:afterAutospacing="1"/>
        <w:jc w:val="left"/>
        <w:rPr>
          <w:rFonts w:ascii="宋体" w:eastAsia="宋体" w:hAnsi="宋体" w:cs="宋体"/>
          <w:kern w:val="0"/>
          <w:sz w:val="24"/>
          <w:szCs w:val="24"/>
        </w:rPr>
      </w:pPr>
      <w:r w:rsidRPr="00A50215">
        <w:rPr>
          <w:rFonts w:ascii="宋体" w:eastAsia="宋体" w:hAnsi="宋体" w:cs="宋体"/>
          <w:b/>
          <w:bCs/>
          <w:kern w:val="0"/>
          <w:sz w:val="24"/>
          <w:szCs w:val="24"/>
        </w:rPr>
        <w:t>训练数据</w:t>
      </w:r>
      <w:r w:rsidRPr="00A50215">
        <w:rPr>
          <w:rFonts w:ascii="宋体" w:eastAsia="宋体" w:hAnsi="宋体" w:cs="宋体"/>
          <w:kern w:val="0"/>
          <w:sz w:val="24"/>
          <w:szCs w:val="24"/>
        </w:rPr>
        <w:t>：正实例点和负实例点。</w:t>
      </w:r>
    </w:p>
    <w:p w14:paraId="76909AB5" w14:textId="23756887" w:rsidR="00A50215" w:rsidRPr="00A50215" w:rsidRDefault="00A50215" w:rsidP="00A50215">
      <w:pPr>
        <w:widowControl/>
        <w:spacing w:before="100" w:beforeAutospacing="1" w:after="100" w:afterAutospacing="1"/>
        <w:ind w:left="360"/>
        <w:jc w:val="left"/>
        <w:rPr>
          <w:rFonts w:ascii="宋体" w:eastAsia="宋体" w:hAnsi="宋体" w:cs="宋体" w:hint="eastAsia"/>
          <w:kern w:val="0"/>
          <w:sz w:val="24"/>
          <w:szCs w:val="24"/>
        </w:rPr>
      </w:pPr>
      <w:r>
        <w:rPr>
          <w:noProof/>
        </w:rPr>
        <w:drawing>
          <wp:inline distT="0" distB="0" distL="0" distR="0" wp14:anchorId="6A37C188" wp14:editId="5804C3BC">
            <wp:extent cx="2121009" cy="584230"/>
            <wp:effectExtent l="0" t="0" r="0" b="6350"/>
            <wp:docPr id="806185133" name="图片 1" descr="文本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6185133" name="图片 1" descr="文本&#10;&#10;描述已自动生成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2121009" cy="5842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89E198B" w14:textId="77777777" w:rsidR="00A50215" w:rsidRPr="00A50215" w:rsidRDefault="00A50215" w:rsidP="00A50215">
      <w:pPr>
        <w:widowControl/>
        <w:numPr>
          <w:ilvl w:val="0"/>
          <w:numId w:val="3"/>
        </w:numPr>
        <w:spacing w:before="100" w:beforeAutospacing="1" w:after="100" w:afterAutospacing="1"/>
        <w:jc w:val="left"/>
        <w:rPr>
          <w:rFonts w:ascii="宋体" w:eastAsia="宋体" w:hAnsi="宋体" w:cs="宋体"/>
          <w:kern w:val="0"/>
          <w:sz w:val="24"/>
          <w:szCs w:val="24"/>
        </w:rPr>
      </w:pPr>
      <w:r w:rsidRPr="00A50215">
        <w:rPr>
          <w:rFonts w:ascii="宋体" w:eastAsia="宋体" w:hAnsi="宋体" w:cs="宋体"/>
          <w:b/>
          <w:bCs/>
          <w:kern w:val="0"/>
          <w:sz w:val="24"/>
          <w:szCs w:val="24"/>
        </w:rPr>
        <w:t>感知机算法</w:t>
      </w:r>
      <w:r w:rsidRPr="00A50215">
        <w:rPr>
          <w:rFonts w:ascii="宋体" w:eastAsia="宋体" w:hAnsi="宋体" w:cs="宋体"/>
          <w:kern w:val="0"/>
          <w:sz w:val="24"/>
          <w:szCs w:val="24"/>
        </w:rPr>
        <w:t>：</w:t>
      </w:r>
    </w:p>
    <w:p w14:paraId="6446E0EE" w14:textId="77777777" w:rsidR="00A50215" w:rsidRPr="00A50215" w:rsidRDefault="00A50215" w:rsidP="00A50215">
      <w:pPr>
        <w:widowControl/>
        <w:numPr>
          <w:ilvl w:val="1"/>
          <w:numId w:val="3"/>
        </w:numPr>
        <w:spacing w:before="100" w:beforeAutospacing="1" w:after="100" w:afterAutospacing="1"/>
        <w:jc w:val="left"/>
        <w:rPr>
          <w:rFonts w:ascii="宋体" w:eastAsia="宋体" w:hAnsi="宋体" w:cs="宋体"/>
          <w:kern w:val="0"/>
          <w:sz w:val="24"/>
          <w:szCs w:val="24"/>
        </w:rPr>
      </w:pPr>
      <w:r w:rsidRPr="00A50215">
        <w:rPr>
          <w:rFonts w:ascii="宋体" w:eastAsia="宋体" w:hAnsi="宋体" w:cs="宋体"/>
          <w:kern w:val="0"/>
          <w:sz w:val="24"/>
          <w:szCs w:val="24"/>
        </w:rPr>
        <w:t>遍历数据集，根据参数更新公式更新 w 和 b。</w:t>
      </w:r>
    </w:p>
    <w:p w14:paraId="0E2FF8FC" w14:textId="77777777" w:rsidR="00A50215" w:rsidRDefault="00A50215" w:rsidP="00A50215">
      <w:pPr>
        <w:widowControl/>
        <w:numPr>
          <w:ilvl w:val="1"/>
          <w:numId w:val="3"/>
        </w:numPr>
        <w:spacing w:before="100" w:beforeAutospacing="1" w:after="100" w:afterAutospacing="1"/>
        <w:jc w:val="left"/>
        <w:rPr>
          <w:rFonts w:ascii="宋体" w:eastAsia="宋体" w:hAnsi="宋体" w:cs="宋体"/>
          <w:kern w:val="0"/>
          <w:sz w:val="24"/>
          <w:szCs w:val="24"/>
        </w:rPr>
      </w:pPr>
      <w:r w:rsidRPr="00A50215">
        <w:rPr>
          <w:rFonts w:ascii="宋体" w:eastAsia="宋体" w:hAnsi="宋体" w:cs="宋体"/>
          <w:kern w:val="0"/>
          <w:sz w:val="24"/>
          <w:szCs w:val="24"/>
        </w:rPr>
        <w:t>如果</w:t>
      </w:r>
      <w:proofErr w:type="gramStart"/>
      <w:r w:rsidRPr="00A50215">
        <w:rPr>
          <w:rFonts w:ascii="宋体" w:eastAsia="宋体" w:hAnsi="宋体" w:cs="宋体"/>
          <w:kern w:val="0"/>
          <w:sz w:val="24"/>
          <w:szCs w:val="24"/>
        </w:rPr>
        <w:t>所有点都</w:t>
      </w:r>
      <w:proofErr w:type="gramEnd"/>
      <w:r w:rsidRPr="00A50215">
        <w:rPr>
          <w:rFonts w:ascii="宋体" w:eastAsia="宋体" w:hAnsi="宋体" w:cs="宋体"/>
          <w:kern w:val="0"/>
          <w:sz w:val="24"/>
          <w:szCs w:val="24"/>
        </w:rPr>
        <w:t>被正确分类，则停止迭代。</w:t>
      </w:r>
    </w:p>
    <w:p w14:paraId="30E9C757" w14:textId="31012D16" w:rsidR="00A50215" w:rsidRPr="00A50215" w:rsidRDefault="00A50215" w:rsidP="00A50215">
      <w:pPr>
        <w:widowControl/>
        <w:spacing w:before="100" w:beforeAutospacing="1" w:after="100" w:afterAutospacing="1"/>
        <w:ind w:left="1080"/>
        <w:jc w:val="left"/>
        <w:rPr>
          <w:rFonts w:ascii="宋体" w:eastAsia="宋体" w:hAnsi="宋体" w:cs="宋体" w:hint="eastAsia"/>
          <w:kern w:val="0"/>
          <w:sz w:val="24"/>
          <w:szCs w:val="24"/>
        </w:rPr>
      </w:pPr>
      <w:r>
        <w:rPr>
          <w:noProof/>
        </w:rPr>
        <w:lastRenderedPageBreak/>
        <w:drawing>
          <wp:inline distT="0" distB="0" distL="0" distR="0" wp14:anchorId="152B82F5" wp14:editId="35E7CBD2">
            <wp:extent cx="2762392" cy="1886047"/>
            <wp:effectExtent l="0" t="0" r="0" b="0"/>
            <wp:docPr id="713635134" name="图片 1" descr="文本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3635134" name="图片 1" descr="文本&#10;&#10;描述已自动生成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2762392" cy="18860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3C498B" w14:textId="7846BFBF" w:rsidR="008B49F6" w:rsidRDefault="00A50215" w:rsidP="007C73A9">
      <w:pPr>
        <w:widowControl/>
        <w:numPr>
          <w:ilvl w:val="0"/>
          <w:numId w:val="3"/>
        </w:numPr>
        <w:spacing w:before="100" w:beforeAutospacing="1" w:after="100" w:afterAutospacing="1"/>
        <w:jc w:val="left"/>
        <w:rPr>
          <w:rFonts w:ascii="宋体" w:eastAsia="宋体" w:hAnsi="宋体" w:cs="宋体"/>
          <w:kern w:val="0"/>
          <w:sz w:val="24"/>
          <w:szCs w:val="24"/>
        </w:rPr>
      </w:pPr>
      <w:r w:rsidRPr="00A50215">
        <w:rPr>
          <w:rFonts w:ascii="宋体" w:eastAsia="宋体" w:hAnsi="宋体" w:cs="宋体"/>
          <w:b/>
          <w:bCs/>
          <w:kern w:val="0"/>
          <w:sz w:val="24"/>
          <w:szCs w:val="24"/>
        </w:rPr>
        <w:t>结果输出</w:t>
      </w:r>
      <w:r w:rsidRPr="00A50215">
        <w:rPr>
          <w:rFonts w:ascii="宋体" w:eastAsia="宋体" w:hAnsi="宋体" w:cs="宋体"/>
          <w:kern w:val="0"/>
          <w:sz w:val="24"/>
          <w:szCs w:val="24"/>
        </w:rPr>
        <w:t>：输出最终的权重和偏差，并验证每个点的分类结果。</w:t>
      </w:r>
    </w:p>
    <w:p w14:paraId="22D9FDEB" w14:textId="6B4E2992" w:rsidR="00A50215" w:rsidRDefault="00A50215" w:rsidP="00A50215">
      <w:pPr>
        <w:widowControl/>
        <w:spacing w:before="100" w:beforeAutospacing="1" w:after="100" w:afterAutospacing="1"/>
        <w:ind w:left="360"/>
        <w:jc w:val="left"/>
        <w:rPr>
          <w:rFonts w:ascii="宋体" w:eastAsia="宋体" w:hAnsi="宋体" w:cs="宋体" w:hint="eastAsia"/>
          <w:kern w:val="0"/>
          <w:sz w:val="24"/>
          <w:szCs w:val="24"/>
        </w:rPr>
      </w:pPr>
      <w:r>
        <w:rPr>
          <w:rFonts w:ascii="宋体" w:eastAsia="宋体" w:hAnsi="宋体" w:cs="宋体" w:hint="eastAsia"/>
          <w:b/>
          <w:bCs/>
          <w:kern w:val="0"/>
          <w:sz w:val="24"/>
          <w:szCs w:val="24"/>
        </w:rPr>
        <w:t>感知机输出结果：</w:t>
      </w:r>
    </w:p>
    <w:p w14:paraId="7729712D" w14:textId="7A7D273F" w:rsidR="00A50215" w:rsidRPr="00A50215" w:rsidRDefault="00A50215" w:rsidP="0094129F">
      <w:pPr>
        <w:widowControl/>
        <w:spacing w:before="100" w:beforeAutospacing="1" w:after="100" w:afterAutospacing="1"/>
        <w:ind w:left="360"/>
        <w:jc w:val="left"/>
        <w:rPr>
          <w:rFonts w:ascii="宋体" w:eastAsia="宋体" w:hAnsi="宋体" w:cs="宋体" w:hint="eastAsia"/>
          <w:kern w:val="0"/>
          <w:sz w:val="24"/>
          <w:szCs w:val="24"/>
        </w:rPr>
      </w:pPr>
      <w:r w:rsidRPr="00A50215">
        <w:rPr>
          <w:rFonts w:ascii="宋体" w:eastAsia="宋体" w:hAnsi="宋体" w:cs="宋体"/>
          <w:kern w:val="0"/>
          <w:sz w:val="24"/>
          <w:szCs w:val="24"/>
        </w:rPr>
        <w:drawing>
          <wp:inline distT="0" distB="0" distL="0" distR="0" wp14:anchorId="14584B4D" wp14:editId="34AE881B">
            <wp:extent cx="5393267" cy="4044950"/>
            <wp:effectExtent l="0" t="0" r="0" b="0"/>
            <wp:docPr id="1215644898" name="图片 1" descr="图表, 折线图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15644898" name="图片 1" descr="图表, 折线图&#10;&#10;描述已自动生成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5394093" cy="40455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201882" w14:textId="3CADCDB2" w:rsidR="00A50215" w:rsidRPr="00A50215" w:rsidRDefault="0094129F" w:rsidP="0094129F">
      <w:pPr>
        <w:widowControl/>
        <w:spacing w:before="100" w:beforeAutospacing="1" w:after="100" w:afterAutospacing="1"/>
        <w:ind w:left="360"/>
        <w:jc w:val="left"/>
        <w:rPr>
          <w:rFonts w:ascii="宋体" w:eastAsia="宋体" w:hAnsi="宋体" w:cs="宋体" w:hint="eastAsia"/>
          <w:kern w:val="0"/>
          <w:sz w:val="24"/>
          <w:szCs w:val="24"/>
        </w:rPr>
      </w:pPr>
      <w:r>
        <w:rPr>
          <w:noProof/>
        </w:rPr>
        <w:drawing>
          <wp:inline distT="0" distB="0" distL="0" distR="0" wp14:anchorId="72B8E8CC" wp14:editId="3AC7D0B9">
            <wp:extent cx="3727642" cy="1181161"/>
            <wp:effectExtent l="0" t="0" r="6350" b="0"/>
            <wp:docPr id="9419255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192557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3727642" cy="11811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A50215" w:rsidRPr="00A50215" w:rsidSect="00234766">
      <w:pgSz w:w="11906" w:h="16838"/>
      <w:pgMar w:top="1134" w:right="1134" w:bottom="1134" w:left="1134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4F6EB2BE" w14:textId="77777777" w:rsidR="00AC2B6A" w:rsidRDefault="00AC2B6A" w:rsidP="00027404">
      <w:r>
        <w:separator/>
      </w:r>
    </w:p>
  </w:endnote>
  <w:endnote w:type="continuationSeparator" w:id="0">
    <w:p w14:paraId="004340E0" w14:textId="77777777" w:rsidR="00AC2B6A" w:rsidRDefault="00AC2B6A" w:rsidP="0002740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31D8F9FE" w14:textId="77777777" w:rsidR="00AC2B6A" w:rsidRDefault="00AC2B6A" w:rsidP="00027404">
      <w:r>
        <w:separator/>
      </w:r>
    </w:p>
  </w:footnote>
  <w:footnote w:type="continuationSeparator" w:id="0">
    <w:p w14:paraId="24D034F8" w14:textId="77777777" w:rsidR="00AC2B6A" w:rsidRDefault="00AC2B6A" w:rsidP="0002740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16C7044F"/>
    <w:multiLevelType w:val="hybridMultilevel"/>
    <w:tmpl w:val="BF2EE8C8"/>
    <w:lvl w:ilvl="0" w:tplc="E70A1F50">
      <w:start w:val="1"/>
      <w:numFmt w:val="japaneseCounting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38E61B6A"/>
    <w:multiLevelType w:val="hybridMultilevel"/>
    <w:tmpl w:val="B192C420"/>
    <w:lvl w:ilvl="0" w:tplc="04090013">
      <w:start w:val="1"/>
      <w:numFmt w:val="chineseCountingThousand"/>
      <w:lvlText w:val="%1、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69BE656D"/>
    <w:multiLevelType w:val="multilevel"/>
    <w:tmpl w:val="899CA50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 w16cid:durableId="2121559001">
    <w:abstractNumId w:val="1"/>
  </w:num>
  <w:num w:numId="2" w16cid:durableId="994988029">
    <w:abstractNumId w:val="0"/>
  </w:num>
  <w:num w:numId="3" w16cid:durableId="118616616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bordersDoNotSurroundHeader/>
  <w:bordersDoNotSurroundFooter/>
  <w:activeWritingStyle w:appName="MSWord" w:lang="en-US" w:vendorID="64" w:dllVersion="6" w:nlCheck="1" w:checkStyle="0"/>
  <w:activeWritingStyle w:appName="MSWord" w:lang="zh-CN" w:vendorID="64" w:dllVersion="5" w:nlCheck="1" w:checkStyle="1"/>
  <w:activeWritingStyle w:appName="MSWord" w:lang="zh-CN" w:vendorID="64" w:dllVersion="0" w:nlCheck="1" w:checkStyle="1"/>
  <w:activeWritingStyle w:appName="MSWord" w:lang="en-US" w:vendorID="64" w:dllVersion="0" w:nlCheck="1" w:checkStyle="0"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savePreviewPicture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DB33AA"/>
    <w:rsid w:val="00000039"/>
    <w:rsid w:val="00011193"/>
    <w:rsid w:val="00027404"/>
    <w:rsid w:val="00031AE8"/>
    <w:rsid w:val="000364C3"/>
    <w:rsid w:val="000514BE"/>
    <w:rsid w:val="00052655"/>
    <w:rsid w:val="000547CA"/>
    <w:rsid w:val="00056408"/>
    <w:rsid w:val="00065C8C"/>
    <w:rsid w:val="0007080D"/>
    <w:rsid w:val="000742EC"/>
    <w:rsid w:val="000B4549"/>
    <w:rsid w:val="000B58B9"/>
    <w:rsid w:val="000F61FB"/>
    <w:rsid w:val="00106EE1"/>
    <w:rsid w:val="0011675B"/>
    <w:rsid w:val="00123B56"/>
    <w:rsid w:val="001307E8"/>
    <w:rsid w:val="001328D9"/>
    <w:rsid w:val="0013534B"/>
    <w:rsid w:val="001525D8"/>
    <w:rsid w:val="001564A3"/>
    <w:rsid w:val="00197046"/>
    <w:rsid w:val="001A215F"/>
    <w:rsid w:val="001A33E1"/>
    <w:rsid w:val="001A5BDC"/>
    <w:rsid w:val="001B752A"/>
    <w:rsid w:val="001C4C09"/>
    <w:rsid w:val="001C5EA9"/>
    <w:rsid w:val="001D6D7E"/>
    <w:rsid w:val="00230B87"/>
    <w:rsid w:val="00234766"/>
    <w:rsid w:val="00236C52"/>
    <w:rsid w:val="00241C91"/>
    <w:rsid w:val="00274D2D"/>
    <w:rsid w:val="00281A8C"/>
    <w:rsid w:val="00283C95"/>
    <w:rsid w:val="00285E57"/>
    <w:rsid w:val="00285FC1"/>
    <w:rsid w:val="0029521C"/>
    <w:rsid w:val="0029666E"/>
    <w:rsid w:val="002B7647"/>
    <w:rsid w:val="002C3105"/>
    <w:rsid w:val="002C4E5E"/>
    <w:rsid w:val="002D4B28"/>
    <w:rsid w:val="00302503"/>
    <w:rsid w:val="00310EC4"/>
    <w:rsid w:val="003237E5"/>
    <w:rsid w:val="00334E9A"/>
    <w:rsid w:val="00337687"/>
    <w:rsid w:val="0035671E"/>
    <w:rsid w:val="003738BE"/>
    <w:rsid w:val="00395C54"/>
    <w:rsid w:val="003A123D"/>
    <w:rsid w:val="003B7FE9"/>
    <w:rsid w:val="003C6592"/>
    <w:rsid w:val="0041406A"/>
    <w:rsid w:val="00414423"/>
    <w:rsid w:val="00420470"/>
    <w:rsid w:val="004235DD"/>
    <w:rsid w:val="00434AC6"/>
    <w:rsid w:val="004434E9"/>
    <w:rsid w:val="00470C6F"/>
    <w:rsid w:val="004745C9"/>
    <w:rsid w:val="004777AF"/>
    <w:rsid w:val="0048618E"/>
    <w:rsid w:val="004937A3"/>
    <w:rsid w:val="004A4ECA"/>
    <w:rsid w:val="004B0A9A"/>
    <w:rsid w:val="004B13E1"/>
    <w:rsid w:val="004F0474"/>
    <w:rsid w:val="004F72B3"/>
    <w:rsid w:val="00502D66"/>
    <w:rsid w:val="00504656"/>
    <w:rsid w:val="0051602D"/>
    <w:rsid w:val="00525A57"/>
    <w:rsid w:val="00540E85"/>
    <w:rsid w:val="00557E8C"/>
    <w:rsid w:val="00566015"/>
    <w:rsid w:val="00582C90"/>
    <w:rsid w:val="0058323C"/>
    <w:rsid w:val="0059282F"/>
    <w:rsid w:val="005A3203"/>
    <w:rsid w:val="005B0BD5"/>
    <w:rsid w:val="005B4F68"/>
    <w:rsid w:val="005B59CC"/>
    <w:rsid w:val="005C2105"/>
    <w:rsid w:val="005F5814"/>
    <w:rsid w:val="005F610D"/>
    <w:rsid w:val="00605475"/>
    <w:rsid w:val="00613C4F"/>
    <w:rsid w:val="00616F30"/>
    <w:rsid w:val="00617652"/>
    <w:rsid w:val="0062189A"/>
    <w:rsid w:val="00634969"/>
    <w:rsid w:val="00655DFA"/>
    <w:rsid w:val="0068161C"/>
    <w:rsid w:val="00683E25"/>
    <w:rsid w:val="00692D41"/>
    <w:rsid w:val="00696CD4"/>
    <w:rsid w:val="006A0E9D"/>
    <w:rsid w:val="006B7DF2"/>
    <w:rsid w:val="006C643E"/>
    <w:rsid w:val="006D3A03"/>
    <w:rsid w:val="0071623B"/>
    <w:rsid w:val="007261F6"/>
    <w:rsid w:val="00735855"/>
    <w:rsid w:val="00740393"/>
    <w:rsid w:val="00741636"/>
    <w:rsid w:val="00760031"/>
    <w:rsid w:val="00764084"/>
    <w:rsid w:val="0078210D"/>
    <w:rsid w:val="00784F32"/>
    <w:rsid w:val="007A3DEC"/>
    <w:rsid w:val="007B686C"/>
    <w:rsid w:val="007C73A9"/>
    <w:rsid w:val="007D694F"/>
    <w:rsid w:val="007D69B0"/>
    <w:rsid w:val="007E341A"/>
    <w:rsid w:val="007E6944"/>
    <w:rsid w:val="007F3EA3"/>
    <w:rsid w:val="007F64C1"/>
    <w:rsid w:val="007F6D99"/>
    <w:rsid w:val="008111C4"/>
    <w:rsid w:val="008278CA"/>
    <w:rsid w:val="00852048"/>
    <w:rsid w:val="008542EA"/>
    <w:rsid w:val="00856EE0"/>
    <w:rsid w:val="00860052"/>
    <w:rsid w:val="008B2E39"/>
    <w:rsid w:val="008B49F6"/>
    <w:rsid w:val="008C1E06"/>
    <w:rsid w:val="008E3D80"/>
    <w:rsid w:val="008E7002"/>
    <w:rsid w:val="00901D29"/>
    <w:rsid w:val="009134F1"/>
    <w:rsid w:val="00921027"/>
    <w:rsid w:val="00933E7D"/>
    <w:rsid w:val="00935724"/>
    <w:rsid w:val="0094129F"/>
    <w:rsid w:val="00942E52"/>
    <w:rsid w:val="00944A38"/>
    <w:rsid w:val="009577F2"/>
    <w:rsid w:val="00977450"/>
    <w:rsid w:val="00984440"/>
    <w:rsid w:val="00991828"/>
    <w:rsid w:val="009949D7"/>
    <w:rsid w:val="009949DE"/>
    <w:rsid w:val="00995ECE"/>
    <w:rsid w:val="009C2A42"/>
    <w:rsid w:val="009C3AB1"/>
    <w:rsid w:val="009E4E62"/>
    <w:rsid w:val="00A332E5"/>
    <w:rsid w:val="00A438A0"/>
    <w:rsid w:val="00A50215"/>
    <w:rsid w:val="00AA30DC"/>
    <w:rsid w:val="00AC275D"/>
    <w:rsid w:val="00AC2B6A"/>
    <w:rsid w:val="00AD033E"/>
    <w:rsid w:val="00AE46BF"/>
    <w:rsid w:val="00B33EFA"/>
    <w:rsid w:val="00B40D01"/>
    <w:rsid w:val="00B50BF4"/>
    <w:rsid w:val="00B55EEA"/>
    <w:rsid w:val="00BB5F96"/>
    <w:rsid w:val="00BC69A1"/>
    <w:rsid w:val="00BF0E86"/>
    <w:rsid w:val="00C26C9F"/>
    <w:rsid w:val="00C46FB1"/>
    <w:rsid w:val="00C628F7"/>
    <w:rsid w:val="00C62F74"/>
    <w:rsid w:val="00C633E4"/>
    <w:rsid w:val="00C639A1"/>
    <w:rsid w:val="00C851B3"/>
    <w:rsid w:val="00CA3BF1"/>
    <w:rsid w:val="00CB4303"/>
    <w:rsid w:val="00CC091B"/>
    <w:rsid w:val="00CC5C97"/>
    <w:rsid w:val="00CD3816"/>
    <w:rsid w:val="00CF555A"/>
    <w:rsid w:val="00D03420"/>
    <w:rsid w:val="00D05AFD"/>
    <w:rsid w:val="00D05B99"/>
    <w:rsid w:val="00D22C48"/>
    <w:rsid w:val="00D24F6F"/>
    <w:rsid w:val="00D36881"/>
    <w:rsid w:val="00D427A3"/>
    <w:rsid w:val="00D4401F"/>
    <w:rsid w:val="00D46645"/>
    <w:rsid w:val="00D54B20"/>
    <w:rsid w:val="00D64635"/>
    <w:rsid w:val="00D66E6D"/>
    <w:rsid w:val="00D94242"/>
    <w:rsid w:val="00DA44D5"/>
    <w:rsid w:val="00DA5472"/>
    <w:rsid w:val="00DB29BD"/>
    <w:rsid w:val="00DB33AA"/>
    <w:rsid w:val="00DC0088"/>
    <w:rsid w:val="00DC0239"/>
    <w:rsid w:val="00DC4929"/>
    <w:rsid w:val="00DD39D7"/>
    <w:rsid w:val="00E143FE"/>
    <w:rsid w:val="00E356A4"/>
    <w:rsid w:val="00E44542"/>
    <w:rsid w:val="00E557E8"/>
    <w:rsid w:val="00E60C38"/>
    <w:rsid w:val="00E75AE6"/>
    <w:rsid w:val="00E843C7"/>
    <w:rsid w:val="00E87244"/>
    <w:rsid w:val="00E97066"/>
    <w:rsid w:val="00EB7411"/>
    <w:rsid w:val="00EC58B7"/>
    <w:rsid w:val="00ED25F0"/>
    <w:rsid w:val="00EF2EE8"/>
    <w:rsid w:val="00F00FEE"/>
    <w:rsid w:val="00F04CB1"/>
    <w:rsid w:val="00F07D08"/>
    <w:rsid w:val="00F1067D"/>
    <w:rsid w:val="00F17EB8"/>
    <w:rsid w:val="00F25A77"/>
    <w:rsid w:val="00F31EDA"/>
    <w:rsid w:val="00F33ACB"/>
    <w:rsid w:val="00F35507"/>
    <w:rsid w:val="00F44BCA"/>
    <w:rsid w:val="00F621A0"/>
    <w:rsid w:val="00F6245B"/>
    <w:rsid w:val="00F7003F"/>
    <w:rsid w:val="00F82632"/>
    <w:rsid w:val="00FC7EDC"/>
    <w:rsid w:val="00FE3AEB"/>
    <w:rsid w:val="00FE549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2F387FBB"/>
  <w15:docId w15:val="{FE69E453-3AB7-4B21-9056-283AC642928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next w:val="a"/>
    <w:link w:val="a4"/>
    <w:uiPriority w:val="10"/>
    <w:qFormat/>
    <w:rsid w:val="00B40D01"/>
    <w:pPr>
      <w:spacing w:before="240" w:after="60"/>
      <w:jc w:val="center"/>
      <w:outlineLvl w:val="0"/>
    </w:pPr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a4">
    <w:name w:val="标题 字符"/>
    <w:basedOn w:val="a0"/>
    <w:link w:val="a3"/>
    <w:uiPriority w:val="10"/>
    <w:rsid w:val="00B40D01"/>
    <w:rPr>
      <w:rFonts w:asciiTheme="majorHAnsi" w:eastAsia="宋体" w:hAnsiTheme="majorHAnsi" w:cstheme="majorBidi"/>
      <w:b/>
      <w:bCs/>
      <w:sz w:val="32"/>
      <w:szCs w:val="32"/>
    </w:rPr>
  </w:style>
  <w:style w:type="paragraph" w:styleId="a5">
    <w:name w:val="List Paragraph"/>
    <w:basedOn w:val="a"/>
    <w:uiPriority w:val="34"/>
    <w:qFormat/>
    <w:rsid w:val="00B40D01"/>
    <w:pPr>
      <w:ind w:firstLineChars="200" w:firstLine="420"/>
    </w:pPr>
  </w:style>
  <w:style w:type="paragraph" w:styleId="a6">
    <w:name w:val="header"/>
    <w:basedOn w:val="a"/>
    <w:link w:val="a7"/>
    <w:uiPriority w:val="99"/>
    <w:unhideWhenUsed/>
    <w:rsid w:val="0002740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7">
    <w:name w:val="页眉 字符"/>
    <w:basedOn w:val="a0"/>
    <w:link w:val="a6"/>
    <w:uiPriority w:val="99"/>
    <w:rsid w:val="00027404"/>
    <w:rPr>
      <w:sz w:val="18"/>
      <w:szCs w:val="18"/>
    </w:rPr>
  </w:style>
  <w:style w:type="paragraph" w:styleId="a8">
    <w:name w:val="footer"/>
    <w:basedOn w:val="a"/>
    <w:link w:val="a9"/>
    <w:uiPriority w:val="99"/>
    <w:unhideWhenUsed/>
    <w:rsid w:val="0002740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9">
    <w:name w:val="页脚 字符"/>
    <w:basedOn w:val="a0"/>
    <w:link w:val="a8"/>
    <w:uiPriority w:val="99"/>
    <w:rsid w:val="00027404"/>
    <w:rPr>
      <w:sz w:val="18"/>
      <w:szCs w:val="18"/>
    </w:rPr>
  </w:style>
  <w:style w:type="table" w:styleId="aa">
    <w:name w:val="Table Grid"/>
    <w:basedOn w:val="a1"/>
    <w:uiPriority w:val="59"/>
    <w:rsid w:val="00F04CB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b">
    <w:name w:val="Strong"/>
    <w:basedOn w:val="a0"/>
    <w:uiPriority w:val="22"/>
    <w:qFormat/>
    <w:rsid w:val="00A50215"/>
    <w:rPr>
      <w:b/>
      <w:bCs/>
    </w:rPr>
  </w:style>
  <w:style w:type="character" w:styleId="HTML">
    <w:name w:val="HTML Code"/>
    <w:basedOn w:val="a0"/>
    <w:uiPriority w:val="99"/>
    <w:semiHidden/>
    <w:unhideWhenUsed/>
    <w:rsid w:val="00A50215"/>
    <w:rPr>
      <w:rFonts w:ascii="宋体" w:eastAsia="宋体" w:hAnsi="宋体" w:cs="宋体"/>
      <w:sz w:val="24"/>
      <w:szCs w:val="24"/>
    </w:rPr>
  </w:style>
  <w:style w:type="paragraph" w:styleId="ac">
    <w:name w:val="Normal (Web)"/>
    <w:basedOn w:val="a"/>
    <w:uiPriority w:val="99"/>
    <w:semiHidden/>
    <w:unhideWhenUsed/>
    <w:rsid w:val="00A50215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741025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31015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image" Target="media/image17.png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20.png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8.png"/><Relationship Id="rId45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image" Target="media/image21.png"/><Relationship Id="rId8" Type="http://schemas.openxmlformats.org/officeDocument/2006/relationships/image" Target="media/image1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emf"/><Relationship Id="rId20" Type="http://schemas.openxmlformats.org/officeDocument/2006/relationships/image" Target="media/image7.wmf"/><Relationship Id="rId41" Type="http://schemas.openxmlformats.org/officeDocument/2006/relationships/image" Target="media/image19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783B9A6-0465-4D1A-B8F8-E27DD6E9D62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17</TotalTime>
  <Pages>1</Pages>
  <Words>97</Words>
  <Characters>556</Characters>
  <Application>Microsoft Office Word</Application>
  <DocSecurity>0</DocSecurity>
  <Lines>4</Lines>
  <Paragraphs>1</Paragraphs>
  <ScaleCrop>false</ScaleCrop>
  <Company/>
  <LinksUpToDate>false</LinksUpToDate>
  <CharactersWithSpaces>65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ylan</dc:creator>
  <cp:keywords/>
  <dc:description/>
  <cp:lastModifiedBy>pc</cp:lastModifiedBy>
  <cp:revision>23</cp:revision>
  <dcterms:created xsi:type="dcterms:W3CDTF">2020-03-03T02:25:00Z</dcterms:created>
  <dcterms:modified xsi:type="dcterms:W3CDTF">2024-06-29T14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